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7"/>
        <w:tblW w:w="0" w:type="auto"/>
        <w:tblInd w:w="250" w:type="dxa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4A0" w:firstRow="1" w:lastRow="0" w:firstColumn="1" w:lastColumn="0" w:noHBand="0" w:noVBand="1"/>
      </w:tblPr>
      <w:tblGrid>
        <w:gridCol w:w="10206"/>
      </w:tblGrid>
      <w:tr w:rsidR="00F76964" w:rsidRPr="00F76964" w:rsidTr="000D5C05">
        <w:trPr>
          <w:trHeight w:val="2071"/>
        </w:trPr>
        <w:tc>
          <w:tcPr>
            <w:tcW w:w="10206" w:type="dxa"/>
          </w:tcPr>
          <w:p w:rsidR="00912AB8" w:rsidRPr="000D5C05" w:rsidRDefault="00F76964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數學科  雙周一題  期限:</w:t>
            </w:r>
            <w:r w:rsid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9/</w:t>
            </w:r>
            <w:r w:rsidR="009F2C94" w:rsidRP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21</w:t>
            </w:r>
            <w:r w:rsidRP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~10/</w:t>
            </w:r>
            <w:r w:rsidR="009F2C94" w:rsidRP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2</w:t>
            </w:r>
          </w:p>
          <w:p w:rsidR="00F76964" w:rsidRPr="000D5C05" w:rsidRDefault="00912AB8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請於期限內繳交至數學科辦公室信箱</w:t>
            </w:r>
          </w:p>
          <w:p w:rsidR="00F76964" w:rsidRPr="00F76964" w:rsidRDefault="00F76964" w:rsidP="00F76964">
            <w:pPr>
              <w:rPr>
                <w:rFonts w:ascii="標楷體" w:eastAsia="標楷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年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班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座號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姓名: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912AB8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</w:p>
        </w:tc>
      </w:tr>
      <w:tr w:rsidR="00F76964" w:rsidRPr="00F76964" w:rsidTr="000D5C05">
        <w:trPr>
          <w:trHeight w:val="2085"/>
        </w:trPr>
        <w:tc>
          <w:tcPr>
            <w:tcW w:w="10206" w:type="dxa"/>
          </w:tcPr>
          <w:p w:rsidR="009C56AD" w:rsidRPr="001B7263" w:rsidRDefault="00F76964">
            <w:pPr>
              <w:rPr>
                <w:rFonts w:ascii="華康古印體" w:eastAsia="華康古印體" w:hAnsi="標楷體"/>
                <w:sz w:val="36"/>
                <w:szCs w:val="36"/>
              </w:rPr>
            </w:pPr>
            <w:r w:rsidRPr="001B7263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題目</w:t>
            </w:r>
            <w:r w:rsidR="009C56AD" w:rsidRPr="001B7263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2</w:t>
            </w:r>
            <w:r w:rsidR="00A36E47" w:rsidRPr="001B7263">
              <w:rPr>
                <w:rFonts w:ascii="華康古印體" w:eastAsia="華康古印體" w:hAnsi="標楷體" w:hint="eastAsia"/>
                <w:sz w:val="36"/>
                <w:szCs w:val="36"/>
              </w:rPr>
              <w:t xml:space="preserve">: </w:t>
            </w:r>
          </w:p>
          <w:p w:rsidR="00F76964" w:rsidRPr="009F2C94" w:rsidRDefault="009F2C94" w:rsidP="009F2C94">
            <w:pPr>
              <w:rPr>
                <w:rFonts w:ascii="華康古印體" w:eastAsia="華康古印體"/>
                <w:sz w:val="36"/>
                <w:szCs w:val="36"/>
              </w:rPr>
            </w:pPr>
            <w:r w:rsidRPr="009F2C94">
              <w:rPr>
                <w:rFonts w:ascii="標楷體" w:eastAsia="標楷體" w:hAnsi="標楷體" w:hint="eastAsia"/>
                <w:sz w:val="36"/>
                <w:szCs w:val="36"/>
              </w:rPr>
              <w:t>滿足方程式</w:t>
            </w:r>
            <w:r w:rsidRPr="009F2C94">
              <w:rPr>
                <w:rFonts w:ascii="標楷體" w:eastAsia="標楷體" w:hAnsi="標楷體"/>
                <w:position w:val="-30"/>
                <w:sz w:val="36"/>
                <w:szCs w:val="36"/>
              </w:rPr>
              <w:object w:dxaOrig="1359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67.95pt;height:36pt" o:ole="">
                  <v:imagedata r:id="rId7" o:title=""/>
                </v:shape>
                <o:OLEObject Type="Embed" ProgID="Equation.DSMT4" ShapeID="_x0000_i1030" DrawAspect="Content" ObjectID="_1504181954" r:id="rId8"/>
              </w:object>
            </w:r>
            <w:r w:rsidRPr="009F2C94">
              <w:rPr>
                <w:rFonts w:ascii="標楷體" w:eastAsia="標楷體" w:hAnsi="標楷體" w:hint="eastAsia"/>
                <w:sz w:val="36"/>
                <w:szCs w:val="36"/>
              </w:rPr>
              <w:t>之正整數序對(</w:t>
            </w:r>
            <w:r w:rsidRPr="009F2C94">
              <w:rPr>
                <w:rFonts w:ascii="標楷體" w:eastAsia="標楷體" w:hAnsi="標楷體"/>
                <w:position w:val="-6"/>
                <w:sz w:val="36"/>
                <w:szCs w:val="36"/>
              </w:rPr>
              <w:object w:dxaOrig="200" w:dyaOrig="220">
                <v:shape id="_x0000_i1031" type="#_x0000_t75" style="width:10.15pt;height:11.15pt" o:ole="">
                  <v:imagedata r:id="rId9" o:title=""/>
                </v:shape>
                <o:OLEObject Type="Embed" ProgID="Equation.DSMT4" ShapeID="_x0000_i1031" DrawAspect="Content" ObjectID="_1504181955" r:id="rId10"/>
              </w:object>
            </w:r>
            <w:r w:rsidRPr="009F2C94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 w:rsidRPr="009F2C94">
              <w:rPr>
                <w:rFonts w:ascii="標楷體" w:eastAsia="標楷體" w:hAnsi="標楷體"/>
                <w:position w:val="-6"/>
                <w:sz w:val="36"/>
                <w:szCs w:val="36"/>
              </w:rPr>
              <w:object w:dxaOrig="200" w:dyaOrig="279">
                <v:shape id="_x0000_i1032" type="#_x0000_t75" style="width:10.15pt;height:14.2pt" o:ole="">
                  <v:imagedata r:id="rId11" o:title=""/>
                </v:shape>
                <o:OLEObject Type="Embed" ProgID="Equation.DSMT4" ShapeID="_x0000_i1032" DrawAspect="Content" ObjectID="_1504181956" r:id="rId12"/>
              </w:object>
            </w:r>
            <w:r w:rsidRPr="009F2C94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 w:rsidRPr="009F2C94">
              <w:rPr>
                <w:rFonts w:ascii="標楷體" w:eastAsia="標楷體" w:hAnsi="標楷體"/>
                <w:position w:val="-6"/>
                <w:sz w:val="36"/>
                <w:szCs w:val="36"/>
              </w:rPr>
              <w:object w:dxaOrig="180" w:dyaOrig="220">
                <v:shape id="_x0000_i1033" type="#_x0000_t75" style="width:9.15pt;height:11.15pt" o:ole="">
                  <v:imagedata r:id="rId13" o:title=""/>
                </v:shape>
                <o:OLEObject Type="Embed" ProgID="Equation.DSMT4" ShapeID="_x0000_i1033" DrawAspect="Content" ObjectID="_1504181957" r:id="rId14"/>
              </w:object>
            </w:r>
            <w:r w:rsidRPr="009F2C94">
              <w:rPr>
                <w:rFonts w:ascii="標楷體" w:eastAsia="標楷體" w:hAnsi="標楷體" w:hint="eastAsia"/>
                <w:sz w:val="36"/>
                <w:szCs w:val="36"/>
              </w:rPr>
              <w:t>)有</w:t>
            </w:r>
            <w:r w:rsidRPr="009F2C94">
              <w:rPr>
                <w:rFonts w:ascii="標楷體" w:eastAsia="標楷體" w:hAnsi="標楷體" w:hint="eastAsia"/>
                <w:sz w:val="36"/>
                <w:szCs w:val="36"/>
                <w:u w:val="single"/>
              </w:rPr>
              <w:t xml:space="preserve">       </w:t>
            </w:r>
            <w:r w:rsidRPr="009F2C94">
              <w:rPr>
                <w:rFonts w:ascii="標楷體" w:eastAsia="標楷體" w:hAnsi="標楷體" w:hint="eastAsia"/>
                <w:sz w:val="36"/>
                <w:szCs w:val="36"/>
              </w:rPr>
              <w:t>組。</w:t>
            </w:r>
          </w:p>
        </w:tc>
      </w:tr>
      <w:tr w:rsidR="00F76964" w:rsidRPr="00F76964" w:rsidTr="0088413C">
        <w:trPr>
          <w:trHeight w:val="10661"/>
        </w:trPr>
        <w:tc>
          <w:tcPr>
            <w:tcW w:w="10206" w:type="dxa"/>
          </w:tcPr>
          <w:p w:rsidR="00F76964" w:rsidRPr="000D5C05" w:rsidRDefault="00F76964" w:rsidP="00550C99">
            <w:pPr>
              <w:rPr>
                <w:rFonts w:ascii="華康古印體" w:eastAsia="華康古印體"/>
                <w:sz w:val="32"/>
                <w:szCs w:val="32"/>
              </w:rPr>
            </w:pPr>
            <w:r w:rsidRPr="000D5C05">
              <w:rPr>
                <w:rFonts w:ascii="華康古印體" w:eastAsia="華康古印體" w:hint="eastAsia"/>
                <w:sz w:val="36"/>
                <w:szCs w:val="36"/>
              </w:rPr>
              <w:t>證明:</w:t>
            </w:r>
            <w:bookmarkStart w:id="0" w:name="_GoBack"/>
            <w:bookmarkEnd w:id="0"/>
          </w:p>
        </w:tc>
      </w:tr>
    </w:tbl>
    <w:p w:rsidR="00BD0658" w:rsidRPr="00F76964" w:rsidRDefault="00BD0658" w:rsidP="001B7263">
      <w:pPr>
        <w:rPr>
          <w:sz w:val="32"/>
          <w:szCs w:val="32"/>
        </w:rPr>
      </w:pPr>
    </w:p>
    <w:sectPr w:rsidR="00BD0658" w:rsidRPr="00F76964" w:rsidSect="00F76964">
      <w:pgSz w:w="11906" w:h="16838" w:code="9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6964" w:rsidRDefault="00F76964" w:rsidP="00F76964">
      <w:r>
        <w:separator/>
      </w:r>
    </w:p>
  </w:endnote>
  <w:endnote w:type="continuationSeparator" w:id="0">
    <w:p w:rsidR="00F76964" w:rsidRDefault="00F76964" w:rsidP="00F76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古印體">
    <w:panose1 w:val="03010509000000000000"/>
    <w:charset w:val="88"/>
    <w:family w:val="script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6964" w:rsidRDefault="00F76964" w:rsidP="00F76964">
      <w:r>
        <w:separator/>
      </w:r>
    </w:p>
  </w:footnote>
  <w:footnote w:type="continuationSeparator" w:id="0">
    <w:p w:rsidR="00F76964" w:rsidRDefault="00F76964" w:rsidP="00F769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bordersDoNotSurroundHeader/>
  <w:bordersDoNotSurroundFooter/>
  <w:defaultTabStop w:val="48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5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5434"/>
    <w:rsid w:val="000C5434"/>
    <w:rsid w:val="000D5C05"/>
    <w:rsid w:val="001B7263"/>
    <w:rsid w:val="001B7D78"/>
    <w:rsid w:val="002B112F"/>
    <w:rsid w:val="00350E83"/>
    <w:rsid w:val="00550C99"/>
    <w:rsid w:val="00593732"/>
    <w:rsid w:val="007553AC"/>
    <w:rsid w:val="007D2D72"/>
    <w:rsid w:val="007F3BC4"/>
    <w:rsid w:val="0088413C"/>
    <w:rsid w:val="00912AB8"/>
    <w:rsid w:val="009C56AD"/>
    <w:rsid w:val="009F2C94"/>
    <w:rsid w:val="00A23D65"/>
    <w:rsid w:val="00A36E47"/>
    <w:rsid w:val="00B87964"/>
    <w:rsid w:val="00BD0658"/>
    <w:rsid w:val="00D53874"/>
    <w:rsid w:val="00E31973"/>
    <w:rsid w:val="00EE69AA"/>
    <w:rsid w:val="00F76964"/>
    <w:rsid w:val="00FD3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3</Words>
  <Characters>193</Characters>
  <Application>Microsoft Office Word</Application>
  <DocSecurity>0</DocSecurity>
  <Lines>1</Lines>
  <Paragraphs>1</Paragraphs>
  <ScaleCrop>false</ScaleCrop>
  <Company/>
  <LinksUpToDate>false</LinksUpToDate>
  <CharactersWithSpaces>2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yhs</dc:creator>
  <cp:lastModifiedBy>tyhs</cp:lastModifiedBy>
  <cp:revision>2</cp:revision>
  <cp:lastPrinted>2015-09-19T07:24:00Z</cp:lastPrinted>
  <dcterms:created xsi:type="dcterms:W3CDTF">2015-09-19T07:33:00Z</dcterms:created>
  <dcterms:modified xsi:type="dcterms:W3CDTF">2015-09-19T07:33:00Z</dcterms:modified>
</cp:coreProperties>
</file>